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95959"/>
    <a:srgbClr val="BFBF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33" d="100"/>
          <a:sy n="33" d="100"/>
        </p:scale>
        <p:origin x="2606" y="121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D46248-235F-44AF-9F80-C29D82131F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C2EBB57-9FB0-4C2F-8452-320C382F8CD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62FEB63-564C-4549-93B8-B7738A27E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58602-9D87-4CA0-BABF-099C905B800E}" type="datetimeFigureOut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1F3450-86B2-4FDF-92E0-9F9D77EEFF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17464EF-E4DC-4C1E-A4F3-B14DC7815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7A61A-8031-4A53-B082-D52FC2830F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7438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6E032D-E864-4332-B567-5C2668A49E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F54E034-203E-4F9D-90D3-7E4F0BA4301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468F47D-EC7B-4995-86DF-702AF61BED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58602-9D87-4CA0-BABF-099C905B800E}" type="datetimeFigureOut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B6DF3C-8390-40AE-80F8-53F176084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ABA5E7-2417-441A-911D-B5FCCC0812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7A61A-8031-4A53-B082-D52FC2830F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9698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C3540C1-C60B-422C-AA30-2F053DE9C92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C3EB752-4B22-45BB-920B-4326C65C9B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62D864A-F1D4-4B73-BD05-B8524994EE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58602-9D87-4CA0-BABF-099C905B800E}" type="datetimeFigureOut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97DEC09-CD9B-43AC-9FC2-7E18786A1F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B1E4534-0043-4447-9DFF-D5A2117A8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7A61A-8031-4A53-B082-D52FC2830F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26630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669F70-CCFB-4FE9-B0CD-BE7FA6C623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AE43A22-939D-45A3-BFE9-AE15B41675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064B9F-B08B-4EA0-9B2B-5A39C37412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58602-9D87-4CA0-BABF-099C905B800E}" type="datetimeFigureOut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FF08BEA-C7B8-4AE8-9D24-3A1665DD9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352EB2-0725-4FB0-8BF0-540AF0929A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7A61A-8031-4A53-B082-D52FC2830F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8532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D50399-EC8F-4A14-A97D-7261532C6F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3FEA22D-7D96-4446-9563-E1AD31FAFD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BBCC63-F372-4B7D-844F-E5F3EA5C4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58602-9D87-4CA0-BABF-099C905B800E}" type="datetimeFigureOut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474A79-0F86-4E22-8727-F56925D336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F9D110D-1D92-4674-9B1B-75546F0A1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7A61A-8031-4A53-B082-D52FC2830F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55050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28826F-E195-461F-A236-7DFC1D4B54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99FB49-64DB-438B-930C-E01FE2C3ADC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C909348-9CCD-488A-A958-04A97FED39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AAE0E84-93CC-48C1-9547-DD25D299DF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58602-9D87-4CA0-BABF-099C905B800E}" type="datetimeFigureOut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798D2B7-CF27-4DAB-8EC9-E3524F98B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0DCCDB0-C468-4653-B27A-A389A6118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7A61A-8031-4A53-B082-D52FC2830F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7807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137592-D675-4CB6-8941-2F5F27D332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6B2D31B-9C5B-4B24-BC69-3E5AC732BD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BCCE982-19D7-4CE9-A967-74CF198A59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8ABB960-F0E4-4296-A52B-FFA6D014C7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2CC946A-93F4-442E-B383-60611631F92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B50D6AA-FB62-43B4-91D7-4B53E4917E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58602-9D87-4CA0-BABF-099C905B800E}" type="datetimeFigureOut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B1A695B-CD8E-4275-B8DA-89D51D355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9BE4525-667F-4BB2-B353-A8B2B0872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7A61A-8031-4A53-B082-D52FC2830F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50400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C41337-D795-47D9-81AF-5812789595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D2126A9-2119-4F60-BB71-60DDE94143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58602-9D87-4CA0-BABF-099C905B800E}" type="datetimeFigureOut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728EDFC-E719-46D9-A7A1-EA11650DB0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70C2438-853A-40A0-8A89-15C2E7764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7A61A-8031-4A53-B082-D52FC2830F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09471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286547E-D499-4CE4-8B7A-4E22B547F9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58602-9D87-4CA0-BABF-099C905B800E}" type="datetimeFigureOut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6C3D0F7-CB05-47E1-B2D6-2B99027F07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083A1C0-930C-4620-A1EA-6C6DDEF2F2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7A61A-8031-4A53-B082-D52FC2830F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60469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74A73A-02DF-49B1-891E-39B8EB3DEC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E82E31-EBFE-46E2-9E3D-2E60E82C47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09D4067-F4E0-4252-837F-B22B3DDB29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F93CD28-70A2-4CA7-A360-7662B0EB94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58602-9D87-4CA0-BABF-099C905B800E}" type="datetimeFigureOut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4A2B763-39D4-458F-B65A-19BF15C6B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566BE81-2C07-40FD-8481-C6C6B9CF3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7A61A-8031-4A53-B082-D52FC2830F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31750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C941E3-90A1-4D04-964E-6C1C033745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B81DBB1-C91A-4D3D-88BA-2B2FA430459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4020120-F7F4-4BE0-8DC3-7135FFC8C3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FE2009E-20D4-43D3-AF06-0E81FA9653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58602-9D87-4CA0-BABF-099C905B800E}" type="datetimeFigureOut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C66A85A-9D95-479B-8184-4A46F16743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2497B96-EDF3-4C4D-ABB5-CCBB88E7E9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7A61A-8031-4A53-B082-D52FC2830F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81638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A26A83E-3B40-4FDB-84C8-8D5C02CB82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FA24CB2-88F4-46BD-B0D4-0123A98141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59E313-ED47-4384-95AD-EB36E47117B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A58602-9D87-4CA0-BABF-099C905B800E}" type="datetimeFigureOut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144BA14-D8D4-4CD0-A40D-0B33AE71CA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FCB33F-692B-4CE8-B88C-2C58D9C621B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37A61A-8031-4A53-B082-D52FC2830F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17436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2CE07C9A-1BD7-4374-88DC-87E43594F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2880000" cy="33560354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4CD6711-89C6-436B-A08C-9BDE51ED71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1442" y="-1"/>
            <a:ext cx="2880000" cy="26870957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A8DDF8B-1D74-43B6-ADE4-1A94025156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2884" y="-1"/>
            <a:ext cx="2880000" cy="33560354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3D32443-55EC-4E1E-A803-FFF41DA994D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4327" y="-1"/>
            <a:ext cx="2880000" cy="25231853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951066C2-E1E7-44B4-B8A0-DB1174106387}"/>
              </a:ext>
            </a:extLst>
          </p:cNvPr>
          <p:cNvSpPr txBox="1"/>
          <p:nvPr/>
        </p:nvSpPr>
        <p:spPr>
          <a:xfrm>
            <a:off x="155554" y="-422672"/>
            <a:ext cx="2568893" cy="408623"/>
          </a:xfrm>
          <a:prstGeom prst="round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</a:rPr>
              <a:t>normalization &amp; </a:t>
            </a:r>
            <a:r>
              <a:rPr lang="en-US" altLang="zh-CN" dirty="0" err="1">
                <a:latin typeface="Times New Roman" panose="02020603050405020304" pitchFamily="18" charset="0"/>
              </a:rPr>
              <a:t>ReLU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FEFF04D-3988-4FF3-AE5C-E0B47F4F1CD6}"/>
              </a:ext>
            </a:extLst>
          </p:cNvPr>
          <p:cNvSpPr txBox="1"/>
          <p:nvPr/>
        </p:nvSpPr>
        <p:spPr>
          <a:xfrm>
            <a:off x="3157054" y="-422673"/>
            <a:ext cx="2348776" cy="408623"/>
          </a:xfrm>
          <a:prstGeom prst="round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strike="sngStrike" dirty="0">
                <a:latin typeface="Times New Roman" panose="02020603050405020304" pitchFamily="18" charset="0"/>
              </a:rPr>
              <a:t>normalization</a:t>
            </a:r>
            <a:r>
              <a:rPr lang="en-US" altLang="zh-CN" dirty="0">
                <a:latin typeface="Times New Roman" panose="02020603050405020304" pitchFamily="18" charset="0"/>
              </a:rPr>
              <a:t> &amp; </a:t>
            </a:r>
            <a:r>
              <a:rPr lang="en-US" altLang="zh-CN" dirty="0" err="1">
                <a:latin typeface="Times New Roman" panose="02020603050405020304" pitchFamily="18" charset="0"/>
              </a:rPr>
              <a:t>ReLU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5AF315C-4149-4784-A9E9-29A1508AF5B8}"/>
              </a:ext>
            </a:extLst>
          </p:cNvPr>
          <p:cNvSpPr txBox="1"/>
          <p:nvPr/>
        </p:nvSpPr>
        <p:spPr>
          <a:xfrm>
            <a:off x="8829881" y="-422672"/>
            <a:ext cx="2568893" cy="408623"/>
          </a:xfrm>
          <a:prstGeom prst="round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strike="sngStrike" dirty="0">
                <a:latin typeface="Times New Roman" panose="02020603050405020304" pitchFamily="18" charset="0"/>
              </a:rPr>
              <a:t>normalization</a:t>
            </a:r>
            <a:r>
              <a:rPr lang="en-US" altLang="zh-CN" dirty="0">
                <a:latin typeface="Times New Roman" panose="02020603050405020304" pitchFamily="18" charset="0"/>
              </a:rPr>
              <a:t> &amp; Sigmoid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D105BD8-0CBE-4245-A703-37C85804A9F3}"/>
              </a:ext>
            </a:extLst>
          </p:cNvPr>
          <p:cNvSpPr txBox="1"/>
          <p:nvPr/>
        </p:nvSpPr>
        <p:spPr>
          <a:xfrm>
            <a:off x="5938438" y="-422673"/>
            <a:ext cx="2568893" cy="408623"/>
          </a:xfrm>
          <a:prstGeom prst="round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</a:rPr>
              <a:t>normalization &amp; Sigmoid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27538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3BBAA41D-C4CD-4D05-87E5-21F10C218A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565" y="0"/>
            <a:ext cx="2880000" cy="34583782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6235690-BED8-4796-8F49-F57689D376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4563" y="0"/>
            <a:ext cx="2880000" cy="28039244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645F40-2B46-4539-B871-073CE830BF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5561" y="0"/>
            <a:ext cx="2880000" cy="34583782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5662AC4-44E0-4A46-9970-CFC33963C00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6560" y="0"/>
            <a:ext cx="2880000" cy="28039244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7EEED378-D262-48E9-851D-E6A1A2F355F6}"/>
              </a:ext>
            </a:extLst>
          </p:cNvPr>
          <p:cNvSpPr txBox="1"/>
          <p:nvPr/>
        </p:nvSpPr>
        <p:spPr>
          <a:xfrm>
            <a:off x="449119" y="-422672"/>
            <a:ext cx="2568893" cy="408623"/>
          </a:xfrm>
          <a:prstGeom prst="round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</a:rPr>
              <a:t>normalization &amp; </a:t>
            </a:r>
            <a:r>
              <a:rPr lang="en-US" altLang="zh-CN" dirty="0" err="1">
                <a:latin typeface="Times New Roman" panose="02020603050405020304" pitchFamily="18" charset="0"/>
              </a:rPr>
              <a:t>ReLU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4932533-4B06-426A-BCCC-CF13B687E6BF}"/>
              </a:ext>
            </a:extLst>
          </p:cNvPr>
          <p:cNvSpPr txBox="1"/>
          <p:nvPr/>
        </p:nvSpPr>
        <p:spPr>
          <a:xfrm>
            <a:off x="3413490" y="-422673"/>
            <a:ext cx="2348776" cy="408623"/>
          </a:xfrm>
          <a:prstGeom prst="round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strike="sngStrike" dirty="0">
                <a:latin typeface="Times New Roman" panose="02020603050405020304" pitchFamily="18" charset="0"/>
              </a:rPr>
              <a:t>normalization</a:t>
            </a:r>
            <a:r>
              <a:rPr lang="en-US" altLang="zh-CN" dirty="0">
                <a:latin typeface="Times New Roman" panose="02020603050405020304" pitchFamily="18" charset="0"/>
              </a:rPr>
              <a:t> &amp; </a:t>
            </a:r>
            <a:r>
              <a:rPr lang="en-US" altLang="zh-CN" dirty="0" err="1">
                <a:latin typeface="Times New Roman" panose="02020603050405020304" pitchFamily="18" charset="0"/>
              </a:rPr>
              <a:t>ReLU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728CC0A-2465-4240-B7E4-961F5A2C5EFD}"/>
              </a:ext>
            </a:extLst>
          </p:cNvPr>
          <p:cNvSpPr txBox="1"/>
          <p:nvPr/>
        </p:nvSpPr>
        <p:spPr>
          <a:xfrm>
            <a:off x="9122114" y="-422673"/>
            <a:ext cx="2568893" cy="408623"/>
          </a:xfrm>
          <a:prstGeom prst="round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strike="sngStrike" dirty="0">
                <a:latin typeface="Times New Roman" panose="02020603050405020304" pitchFamily="18" charset="0"/>
              </a:rPr>
              <a:t>normalization</a:t>
            </a:r>
            <a:r>
              <a:rPr lang="en-US" altLang="zh-CN" dirty="0">
                <a:latin typeface="Times New Roman" panose="02020603050405020304" pitchFamily="18" charset="0"/>
              </a:rPr>
              <a:t> &amp; Sigmoid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03A6936-C91F-438C-A7DB-9E2202098873}"/>
              </a:ext>
            </a:extLst>
          </p:cNvPr>
          <p:cNvSpPr txBox="1"/>
          <p:nvPr/>
        </p:nvSpPr>
        <p:spPr>
          <a:xfrm>
            <a:off x="6157744" y="-422673"/>
            <a:ext cx="2568893" cy="408623"/>
          </a:xfrm>
          <a:prstGeom prst="round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</a:rPr>
              <a:t>normalization &amp; Sigmoid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40321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64542D26-A637-4CC3-B2EC-24DB712AEEDD}"/>
              </a:ext>
            </a:extLst>
          </p:cNvPr>
          <p:cNvSpPr/>
          <p:nvPr/>
        </p:nvSpPr>
        <p:spPr>
          <a:xfrm>
            <a:off x="93669" y="733621"/>
            <a:ext cx="1260630" cy="1997475"/>
          </a:xfrm>
          <a:prstGeom prst="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36EC100-51DC-49E9-9108-DE595EE77B6E}"/>
              </a:ext>
            </a:extLst>
          </p:cNvPr>
          <p:cNvSpPr/>
          <p:nvPr/>
        </p:nvSpPr>
        <p:spPr>
          <a:xfrm>
            <a:off x="-2139559" y="1429779"/>
            <a:ext cx="594804" cy="612560"/>
          </a:xfrm>
          <a:prstGeom prst="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4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65964B7-5A66-42A6-A649-8F9B658B8EA2}"/>
              </a:ext>
            </a:extLst>
          </p:cNvPr>
          <p:cNvSpPr/>
          <p:nvPr/>
        </p:nvSpPr>
        <p:spPr>
          <a:xfrm>
            <a:off x="-1125530" y="-308766"/>
            <a:ext cx="797511" cy="4082249"/>
          </a:xfrm>
          <a:prstGeom prst="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48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节点</a:t>
            </a: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C632D387-C73E-45D1-85AD-0DA54FDD2434}"/>
              </a:ext>
            </a:extLst>
          </p:cNvPr>
          <p:cNvSpPr/>
          <p:nvPr/>
        </p:nvSpPr>
        <p:spPr>
          <a:xfrm>
            <a:off x="251803" y="884541"/>
            <a:ext cx="941031" cy="56817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ReLU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627CC35F-621B-4E7B-9721-3872D3E4F524}"/>
              </a:ext>
            </a:extLst>
          </p:cNvPr>
          <p:cNvSpPr/>
          <p:nvPr/>
        </p:nvSpPr>
        <p:spPr>
          <a:xfrm>
            <a:off x="232937" y="1844439"/>
            <a:ext cx="941032" cy="74350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Batch</a:t>
            </a:r>
          </a:p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Norm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26D223F3-F796-4E57-855D-D568A8A2CE20}"/>
              </a:ext>
            </a:extLst>
          </p:cNvPr>
          <p:cNvCxnSpPr>
            <a:stCxn id="4" idx="3"/>
            <a:endCxn id="5" idx="1"/>
          </p:cNvCxnSpPr>
          <p:nvPr/>
        </p:nvCxnSpPr>
        <p:spPr>
          <a:xfrm flipV="1">
            <a:off x="-1544755" y="1732359"/>
            <a:ext cx="419225" cy="37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F38AB18E-24C9-4B7F-A898-588517DE62D2}"/>
              </a:ext>
            </a:extLst>
          </p:cNvPr>
          <p:cNvCxnSpPr>
            <a:cxnSpLocks/>
            <a:stCxn id="5" idx="3"/>
            <a:endCxn id="10" idx="1"/>
          </p:cNvCxnSpPr>
          <p:nvPr/>
        </p:nvCxnSpPr>
        <p:spPr>
          <a:xfrm>
            <a:off x="-328019" y="1732359"/>
            <a:ext cx="42168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B4E1B24A-51DD-4F07-85F0-D63A902587C7}"/>
              </a:ext>
            </a:extLst>
          </p:cNvPr>
          <p:cNvSpPr/>
          <p:nvPr/>
        </p:nvSpPr>
        <p:spPr>
          <a:xfrm>
            <a:off x="2995186" y="740727"/>
            <a:ext cx="1260630" cy="1997475"/>
          </a:xfrm>
          <a:prstGeom prst="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944B45BF-A2B8-4EF3-8F14-6AC9E2AD925E}"/>
              </a:ext>
            </a:extLst>
          </p:cNvPr>
          <p:cNvSpPr/>
          <p:nvPr/>
        </p:nvSpPr>
        <p:spPr>
          <a:xfrm>
            <a:off x="1775987" y="-301660"/>
            <a:ext cx="797511" cy="4082249"/>
          </a:xfrm>
          <a:prstGeom prst="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48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节点</a:t>
            </a: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D28475E3-33AE-4A99-8C65-959B8036B0F2}"/>
              </a:ext>
            </a:extLst>
          </p:cNvPr>
          <p:cNvSpPr/>
          <p:nvPr/>
        </p:nvSpPr>
        <p:spPr>
          <a:xfrm>
            <a:off x="3153320" y="891647"/>
            <a:ext cx="941031" cy="56817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ReLU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3A1EE3E5-E8E2-4E09-AEE3-1732442FB69A}"/>
              </a:ext>
            </a:extLst>
          </p:cNvPr>
          <p:cNvSpPr/>
          <p:nvPr/>
        </p:nvSpPr>
        <p:spPr>
          <a:xfrm>
            <a:off x="3134454" y="1851545"/>
            <a:ext cx="941032" cy="74350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Batch</a:t>
            </a:r>
          </a:p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Norm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A17D6B78-CB41-4831-B301-FD827CEB3A08}"/>
              </a:ext>
            </a:extLst>
          </p:cNvPr>
          <p:cNvCxnSpPr>
            <a:cxnSpLocks/>
            <a:stCxn id="18" idx="3"/>
            <a:endCxn id="17" idx="1"/>
          </p:cNvCxnSpPr>
          <p:nvPr/>
        </p:nvCxnSpPr>
        <p:spPr>
          <a:xfrm>
            <a:off x="2573498" y="1739465"/>
            <a:ext cx="42168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>
            <a:extLst>
              <a:ext uri="{FF2B5EF4-FFF2-40B4-BE49-F238E27FC236}">
                <a16:creationId xmlns:a16="http://schemas.microsoft.com/office/drawing/2014/main" id="{C76EC8ED-6EC6-4BDE-8E75-6A964C69663B}"/>
              </a:ext>
            </a:extLst>
          </p:cNvPr>
          <p:cNvSpPr/>
          <p:nvPr/>
        </p:nvSpPr>
        <p:spPr>
          <a:xfrm>
            <a:off x="6075742" y="740727"/>
            <a:ext cx="1260630" cy="1997475"/>
          </a:xfrm>
          <a:prstGeom prst="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343DEFB7-F1B0-44BE-8F5B-24C612DB79FD}"/>
              </a:ext>
            </a:extLst>
          </p:cNvPr>
          <p:cNvSpPr/>
          <p:nvPr/>
        </p:nvSpPr>
        <p:spPr>
          <a:xfrm>
            <a:off x="4856543" y="-301660"/>
            <a:ext cx="797511" cy="4082249"/>
          </a:xfrm>
          <a:prstGeom prst="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48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节点</a:t>
            </a:r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6CFFFA4B-4A77-4767-979A-F32B40AAC48A}"/>
              </a:ext>
            </a:extLst>
          </p:cNvPr>
          <p:cNvSpPr/>
          <p:nvPr/>
        </p:nvSpPr>
        <p:spPr>
          <a:xfrm>
            <a:off x="6233876" y="891647"/>
            <a:ext cx="941031" cy="56817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ReLU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D5E4953E-FD33-437E-9A52-C81DF2216B07}"/>
              </a:ext>
            </a:extLst>
          </p:cNvPr>
          <p:cNvSpPr/>
          <p:nvPr/>
        </p:nvSpPr>
        <p:spPr>
          <a:xfrm>
            <a:off x="6215010" y="1851545"/>
            <a:ext cx="941032" cy="74350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Batch</a:t>
            </a:r>
          </a:p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Norm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748C0A25-2C9E-4B8A-81CC-64A8D20C3ABC}"/>
              </a:ext>
            </a:extLst>
          </p:cNvPr>
          <p:cNvCxnSpPr>
            <a:cxnSpLocks/>
            <a:stCxn id="23" idx="3"/>
            <a:endCxn id="22" idx="1"/>
          </p:cNvCxnSpPr>
          <p:nvPr/>
        </p:nvCxnSpPr>
        <p:spPr>
          <a:xfrm>
            <a:off x="5654054" y="1739465"/>
            <a:ext cx="42168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>
            <a:extLst>
              <a:ext uri="{FF2B5EF4-FFF2-40B4-BE49-F238E27FC236}">
                <a16:creationId xmlns:a16="http://schemas.microsoft.com/office/drawing/2014/main" id="{7A5F07FE-A22C-42F3-9F98-E20A23FD07CC}"/>
              </a:ext>
            </a:extLst>
          </p:cNvPr>
          <p:cNvSpPr/>
          <p:nvPr/>
        </p:nvSpPr>
        <p:spPr>
          <a:xfrm>
            <a:off x="8977259" y="740727"/>
            <a:ext cx="1260630" cy="1997475"/>
          </a:xfrm>
          <a:prstGeom prst="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73FF908F-8AF9-470C-BD0E-D90FECEA8652}"/>
              </a:ext>
            </a:extLst>
          </p:cNvPr>
          <p:cNvSpPr/>
          <p:nvPr/>
        </p:nvSpPr>
        <p:spPr>
          <a:xfrm>
            <a:off x="7758060" y="-301660"/>
            <a:ext cx="797511" cy="4082249"/>
          </a:xfrm>
          <a:prstGeom prst="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48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节点</a:t>
            </a:r>
          </a:p>
        </p:txBody>
      </p:sp>
      <p:sp>
        <p:nvSpPr>
          <p:cNvPr id="29" name="矩形: 圆角 28">
            <a:extLst>
              <a:ext uri="{FF2B5EF4-FFF2-40B4-BE49-F238E27FC236}">
                <a16:creationId xmlns:a16="http://schemas.microsoft.com/office/drawing/2014/main" id="{6F643AFA-DD32-4B66-BA84-0039583CD19D}"/>
              </a:ext>
            </a:extLst>
          </p:cNvPr>
          <p:cNvSpPr/>
          <p:nvPr/>
        </p:nvSpPr>
        <p:spPr>
          <a:xfrm>
            <a:off x="9135393" y="891647"/>
            <a:ext cx="941031" cy="56817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ReLU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84624626-A2A8-417A-90A7-324FD52E82C8}"/>
              </a:ext>
            </a:extLst>
          </p:cNvPr>
          <p:cNvSpPr/>
          <p:nvPr/>
        </p:nvSpPr>
        <p:spPr>
          <a:xfrm>
            <a:off x="9116527" y="1851545"/>
            <a:ext cx="941032" cy="74350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Batch</a:t>
            </a:r>
          </a:p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Norm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544DBBCE-973B-4435-942F-3B8E94E70FBD}"/>
              </a:ext>
            </a:extLst>
          </p:cNvPr>
          <p:cNvCxnSpPr>
            <a:cxnSpLocks/>
            <a:stCxn id="28" idx="3"/>
            <a:endCxn id="27" idx="1"/>
          </p:cNvCxnSpPr>
          <p:nvPr/>
        </p:nvCxnSpPr>
        <p:spPr>
          <a:xfrm>
            <a:off x="8555571" y="1739465"/>
            <a:ext cx="42168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>
            <a:extLst>
              <a:ext uri="{FF2B5EF4-FFF2-40B4-BE49-F238E27FC236}">
                <a16:creationId xmlns:a16="http://schemas.microsoft.com/office/drawing/2014/main" id="{398EC469-B07E-41EA-B801-C8EE74CF74B0}"/>
              </a:ext>
            </a:extLst>
          </p:cNvPr>
          <p:cNvSpPr/>
          <p:nvPr/>
        </p:nvSpPr>
        <p:spPr>
          <a:xfrm>
            <a:off x="10659577" y="-301660"/>
            <a:ext cx="797511" cy="4082249"/>
          </a:xfrm>
          <a:prstGeom prst="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048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节点</a:t>
            </a:r>
          </a:p>
        </p:txBody>
      </p:sp>
      <p:sp>
        <p:nvSpPr>
          <p:cNvPr id="34" name="矩形: 圆角 33">
            <a:extLst>
              <a:ext uri="{FF2B5EF4-FFF2-40B4-BE49-F238E27FC236}">
                <a16:creationId xmlns:a16="http://schemas.microsoft.com/office/drawing/2014/main" id="{DCE36D25-04E1-411B-B334-1B2FAF3A4491}"/>
              </a:ext>
            </a:extLst>
          </p:cNvPr>
          <p:cNvSpPr/>
          <p:nvPr/>
        </p:nvSpPr>
        <p:spPr>
          <a:xfrm>
            <a:off x="11831216" y="1175732"/>
            <a:ext cx="1113778" cy="1132565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Sigmoid / </a:t>
            </a:r>
          </a:p>
          <a:p>
            <a:pPr algn="ctr"/>
            <a:r>
              <a:rPr lang="en-US" altLang="zh-CN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oftmax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1DE96D4A-12C3-4AA4-B93F-9C85D0813DDC}"/>
              </a:ext>
            </a:extLst>
          </p:cNvPr>
          <p:cNvCxnSpPr>
            <a:cxnSpLocks/>
            <a:stCxn id="33" idx="3"/>
            <a:endCxn id="34" idx="1"/>
          </p:cNvCxnSpPr>
          <p:nvPr/>
        </p:nvCxnSpPr>
        <p:spPr>
          <a:xfrm>
            <a:off x="11457088" y="1739465"/>
            <a:ext cx="374128" cy="25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>
            <a:extLst>
              <a:ext uri="{FF2B5EF4-FFF2-40B4-BE49-F238E27FC236}">
                <a16:creationId xmlns:a16="http://schemas.microsoft.com/office/drawing/2014/main" id="{75888E4B-B53D-4FD9-B5E7-366971B6F81A}"/>
              </a:ext>
            </a:extLst>
          </p:cNvPr>
          <p:cNvSpPr/>
          <p:nvPr/>
        </p:nvSpPr>
        <p:spPr>
          <a:xfrm>
            <a:off x="13263692" y="1433184"/>
            <a:ext cx="594804" cy="612560"/>
          </a:xfrm>
          <a:prstGeom prst="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A9D79022-23CB-4975-8942-1BC9700A1D1F}"/>
              </a:ext>
            </a:extLst>
          </p:cNvPr>
          <p:cNvCxnSpPr>
            <a:cxnSpLocks/>
            <a:stCxn id="34" idx="3"/>
            <a:endCxn id="39" idx="1"/>
          </p:cNvCxnSpPr>
          <p:nvPr/>
        </p:nvCxnSpPr>
        <p:spPr>
          <a:xfrm flipV="1">
            <a:off x="12944994" y="1739464"/>
            <a:ext cx="318698" cy="25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CD9F842E-EC60-49AD-9DAA-E7E48F1B3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955511"/>
              </p:ext>
            </p:extLst>
          </p:nvPr>
        </p:nvGraphicFramePr>
        <p:xfrm>
          <a:off x="13399629" y="1499865"/>
          <a:ext cx="309992" cy="46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99629" y="1499865"/>
                        <a:ext cx="309992" cy="46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15AD5F09-D072-42F3-AC91-55BA197A4264}"/>
              </a:ext>
            </a:extLst>
          </p:cNvPr>
          <p:cNvCxnSpPr>
            <a:cxnSpLocks/>
            <a:stCxn id="27" idx="3"/>
            <a:endCxn id="33" idx="1"/>
          </p:cNvCxnSpPr>
          <p:nvPr/>
        </p:nvCxnSpPr>
        <p:spPr>
          <a:xfrm>
            <a:off x="10237889" y="1739465"/>
            <a:ext cx="42168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F55A689E-6128-4FA1-B113-2400332AF0CA}"/>
              </a:ext>
            </a:extLst>
          </p:cNvPr>
          <p:cNvCxnSpPr>
            <a:cxnSpLocks/>
            <a:stCxn id="22" idx="3"/>
            <a:endCxn id="28" idx="1"/>
          </p:cNvCxnSpPr>
          <p:nvPr/>
        </p:nvCxnSpPr>
        <p:spPr>
          <a:xfrm>
            <a:off x="7336372" y="1739465"/>
            <a:ext cx="42168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CA1B33E7-FE42-4C85-A590-1ACA9D3ED1A0}"/>
              </a:ext>
            </a:extLst>
          </p:cNvPr>
          <p:cNvCxnSpPr>
            <a:cxnSpLocks/>
            <a:stCxn id="17" idx="3"/>
            <a:endCxn id="23" idx="1"/>
          </p:cNvCxnSpPr>
          <p:nvPr/>
        </p:nvCxnSpPr>
        <p:spPr>
          <a:xfrm>
            <a:off x="4255816" y="1739465"/>
            <a:ext cx="60072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E962034E-DD8D-42D1-98D6-E6415BE1C1FD}"/>
              </a:ext>
            </a:extLst>
          </p:cNvPr>
          <p:cNvCxnSpPr>
            <a:cxnSpLocks/>
            <a:stCxn id="10" idx="3"/>
            <a:endCxn id="18" idx="1"/>
          </p:cNvCxnSpPr>
          <p:nvPr/>
        </p:nvCxnSpPr>
        <p:spPr>
          <a:xfrm>
            <a:off x="1354299" y="1732359"/>
            <a:ext cx="421688" cy="710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矩形 57">
            <a:extLst>
              <a:ext uri="{FF2B5EF4-FFF2-40B4-BE49-F238E27FC236}">
                <a16:creationId xmlns:a16="http://schemas.microsoft.com/office/drawing/2014/main" id="{5606DC95-630C-41D8-B185-91A4DA769161}"/>
              </a:ext>
            </a:extLst>
          </p:cNvPr>
          <p:cNvSpPr/>
          <p:nvPr/>
        </p:nvSpPr>
        <p:spPr>
          <a:xfrm>
            <a:off x="-2223306" y="-548383"/>
            <a:ext cx="16181407" cy="4467828"/>
          </a:xfrm>
          <a:prstGeom prst="rect">
            <a:avLst/>
          </a:prstGeom>
          <a:noFill/>
          <a:ln w="28575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3D5A78EA-DA25-46AA-8EF7-811671EB5D92}"/>
              </a:ext>
            </a:extLst>
          </p:cNvPr>
          <p:cNvSpPr/>
          <p:nvPr/>
        </p:nvSpPr>
        <p:spPr>
          <a:xfrm>
            <a:off x="717547" y="6336880"/>
            <a:ext cx="3656364" cy="612560"/>
          </a:xfrm>
          <a:prstGeom prst="rect">
            <a:avLst/>
          </a:prstGeom>
          <a:solidFill>
            <a:schemeClr val="bg1">
              <a:lumMod val="75000"/>
            </a:schemeClr>
          </a:solidFill>
          <a:ln w="28575">
            <a:solidFill>
              <a:srgbClr val="5959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set::__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item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()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3D87B90C-DEDA-4E9D-821C-B3A08F9E27D5}"/>
              </a:ext>
            </a:extLst>
          </p:cNvPr>
          <p:cNvSpPr/>
          <p:nvPr/>
        </p:nvSpPr>
        <p:spPr>
          <a:xfrm>
            <a:off x="5505374" y="4784642"/>
            <a:ext cx="1677697" cy="612560"/>
          </a:xfrm>
          <a:prstGeom prst="ellipse">
            <a:avLst/>
          </a:prstGeom>
          <a:solidFill>
            <a:srgbClr val="BFBFBF"/>
          </a:solidFill>
          <a:ln w="28575">
            <a:solidFill>
              <a:srgbClr val="5959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ReLU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椭圆 62">
            <a:extLst>
              <a:ext uri="{FF2B5EF4-FFF2-40B4-BE49-F238E27FC236}">
                <a16:creationId xmlns:a16="http://schemas.microsoft.com/office/drawing/2014/main" id="{40EC665A-235B-47D6-AA24-347619EC7D5C}"/>
              </a:ext>
            </a:extLst>
          </p:cNvPr>
          <p:cNvSpPr/>
          <p:nvPr/>
        </p:nvSpPr>
        <p:spPr>
          <a:xfrm>
            <a:off x="5546711" y="5558006"/>
            <a:ext cx="1677697" cy="612560"/>
          </a:xfrm>
          <a:prstGeom prst="ellipse">
            <a:avLst/>
          </a:prstGeom>
          <a:solidFill>
            <a:srgbClr val="BFBFBF"/>
          </a:solidFill>
          <a:ln w="28575">
            <a:solidFill>
              <a:srgbClr val="5959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Sigmoid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" name="椭圆 63">
            <a:extLst>
              <a:ext uri="{FF2B5EF4-FFF2-40B4-BE49-F238E27FC236}">
                <a16:creationId xmlns:a16="http://schemas.microsoft.com/office/drawing/2014/main" id="{47AF7342-05DC-4CF2-BD31-50AE56A92BB2}"/>
              </a:ext>
            </a:extLst>
          </p:cNvPr>
          <p:cNvSpPr/>
          <p:nvPr/>
        </p:nvSpPr>
        <p:spPr>
          <a:xfrm>
            <a:off x="5546711" y="6330972"/>
            <a:ext cx="1677697" cy="612560"/>
          </a:xfrm>
          <a:prstGeom prst="ellipse">
            <a:avLst/>
          </a:prstGeom>
          <a:solidFill>
            <a:srgbClr val="BFBFBF"/>
          </a:solidFill>
          <a:ln w="28575">
            <a:solidFill>
              <a:srgbClr val="5959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iLU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" name="椭圆 64">
            <a:extLst>
              <a:ext uri="{FF2B5EF4-FFF2-40B4-BE49-F238E27FC236}">
                <a16:creationId xmlns:a16="http://schemas.microsoft.com/office/drawing/2014/main" id="{9894A23A-F4EF-4E23-AC2A-2CAA6E96D798}"/>
              </a:ext>
            </a:extLst>
          </p:cNvPr>
          <p:cNvSpPr/>
          <p:nvPr/>
        </p:nvSpPr>
        <p:spPr>
          <a:xfrm>
            <a:off x="5546710" y="7103938"/>
            <a:ext cx="1677697" cy="612560"/>
          </a:xfrm>
          <a:prstGeom prst="ellipse">
            <a:avLst/>
          </a:prstGeom>
          <a:solidFill>
            <a:srgbClr val="BFBFBF"/>
          </a:solidFill>
          <a:ln w="28575">
            <a:solidFill>
              <a:srgbClr val="5959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Mish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" name="椭圆 65">
            <a:extLst>
              <a:ext uri="{FF2B5EF4-FFF2-40B4-BE49-F238E27FC236}">
                <a16:creationId xmlns:a16="http://schemas.microsoft.com/office/drawing/2014/main" id="{DAFA5E9B-7982-4744-99A1-C38E4C8B6A2A}"/>
              </a:ext>
            </a:extLst>
          </p:cNvPr>
          <p:cNvSpPr/>
          <p:nvPr/>
        </p:nvSpPr>
        <p:spPr>
          <a:xfrm>
            <a:off x="5551741" y="7876904"/>
            <a:ext cx="1677697" cy="612560"/>
          </a:xfrm>
          <a:prstGeom prst="ellipse">
            <a:avLst/>
          </a:prstGeom>
          <a:solidFill>
            <a:srgbClr val="BFBFBF"/>
          </a:solidFill>
          <a:ln w="28575">
            <a:solidFill>
              <a:srgbClr val="5959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eLU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91633765-8CF2-41D7-BE92-8B8ADCAC7A6F}"/>
              </a:ext>
            </a:extLst>
          </p:cNvPr>
          <p:cNvCxnSpPr>
            <a:cxnSpLocks/>
          </p:cNvCxnSpPr>
          <p:nvPr/>
        </p:nvCxnSpPr>
        <p:spPr>
          <a:xfrm>
            <a:off x="-111844" y="6637252"/>
            <a:ext cx="82939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3B2C17F7-6C32-4F92-84C7-6EEF02A179BB}"/>
              </a:ext>
            </a:extLst>
          </p:cNvPr>
          <p:cNvCxnSpPr>
            <a:cxnSpLocks/>
            <a:stCxn id="61" idx="3"/>
          </p:cNvCxnSpPr>
          <p:nvPr/>
        </p:nvCxnSpPr>
        <p:spPr>
          <a:xfrm flipV="1">
            <a:off x="4373911" y="6637252"/>
            <a:ext cx="829391" cy="59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矩形 71">
            <a:extLst>
              <a:ext uri="{FF2B5EF4-FFF2-40B4-BE49-F238E27FC236}">
                <a16:creationId xmlns:a16="http://schemas.microsoft.com/office/drawing/2014/main" id="{936F70A6-7483-43F7-B427-3819BDF64BB8}"/>
              </a:ext>
            </a:extLst>
          </p:cNvPr>
          <p:cNvSpPr/>
          <p:nvPr/>
        </p:nvSpPr>
        <p:spPr>
          <a:xfrm>
            <a:off x="8575829" y="6330972"/>
            <a:ext cx="812011" cy="612560"/>
          </a:xfrm>
          <a:prstGeom prst="rect">
            <a:avLst/>
          </a:prstGeom>
          <a:solidFill>
            <a:schemeClr val="bg1">
              <a:lumMod val="75000"/>
            </a:schemeClr>
          </a:solidFill>
          <a:ln w="28575">
            <a:solidFill>
              <a:srgbClr val="5959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3D2992A7-3518-4FB0-B74E-D89883643C91}"/>
              </a:ext>
            </a:extLst>
          </p:cNvPr>
          <p:cNvSpPr/>
          <p:nvPr/>
        </p:nvSpPr>
        <p:spPr>
          <a:xfrm>
            <a:off x="5203302" y="4648200"/>
            <a:ext cx="2401458" cy="3983946"/>
          </a:xfrm>
          <a:prstGeom prst="rect">
            <a:avLst/>
          </a:prstGeom>
          <a:noFill/>
          <a:ln w="28575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3C54E1E3-65B7-42D0-8C4A-2A652707B4B9}"/>
              </a:ext>
            </a:extLst>
          </p:cNvPr>
          <p:cNvCxnSpPr>
            <a:cxnSpLocks/>
            <a:stCxn id="73" idx="3"/>
            <a:endCxn id="72" idx="1"/>
          </p:cNvCxnSpPr>
          <p:nvPr/>
        </p:nvCxnSpPr>
        <p:spPr>
          <a:xfrm flipV="1">
            <a:off x="7604760" y="6637252"/>
            <a:ext cx="971069" cy="2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9" name="图片 78">
            <a:extLst>
              <a:ext uri="{FF2B5EF4-FFF2-40B4-BE49-F238E27FC236}">
                <a16:creationId xmlns:a16="http://schemas.microsoft.com/office/drawing/2014/main" id="{6A905036-A478-4F22-8904-50C51B6C21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038793" y="5979935"/>
            <a:ext cx="943107" cy="1314633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80" name="图片 79">
            <a:extLst>
              <a:ext uri="{FF2B5EF4-FFF2-40B4-BE49-F238E27FC236}">
                <a16:creationId xmlns:a16="http://schemas.microsoft.com/office/drawing/2014/main" id="{0E1C6159-1C2D-4852-8A83-C85AC2116C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78548" y="5998987"/>
            <a:ext cx="1133633" cy="1276528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43687AD5-8EEF-402B-8B74-E2053B2C4DD6}"/>
              </a:ext>
            </a:extLst>
          </p:cNvPr>
          <p:cNvCxnSpPr>
            <a:cxnSpLocks/>
          </p:cNvCxnSpPr>
          <p:nvPr/>
        </p:nvCxnSpPr>
        <p:spPr>
          <a:xfrm flipV="1">
            <a:off x="9403781" y="6640172"/>
            <a:ext cx="862963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E97A11E5-0A5E-412A-A8C4-49BE3E4E67BC}"/>
              </a:ext>
            </a:extLst>
          </p:cNvPr>
          <p:cNvCxnSpPr>
            <a:cxnSpLocks/>
            <a:endCxn id="62" idx="1"/>
          </p:cNvCxnSpPr>
          <p:nvPr/>
        </p:nvCxnSpPr>
        <p:spPr>
          <a:xfrm>
            <a:off x="-2223306" y="3919445"/>
            <a:ext cx="7974373" cy="954904"/>
          </a:xfrm>
          <a:prstGeom prst="line">
            <a:avLst/>
          </a:prstGeom>
          <a:ln w="28575">
            <a:solidFill>
              <a:srgbClr val="59595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E9216C8A-A948-4B80-BB53-0B0A215D3F63}"/>
              </a:ext>
            </a:extLst>
          </p:cNvPr>
          <p:cNvCxnSpPr>
            <a:cxnSpLocks/>
            <a:stCxn id="62" idx="7"/>
          </p:cNvCxnSpPr>
          <p:nvPr/>
        </p:nvCxnSpPr>
        <p:spPr>
          <a:xfrm flipV="1">
            <a:off x="6937378" y="3913382"/>
            <a:ext cx="7020723" cy="960967"/>
          </a:xfrm>
          <a:prstGeom prst="line">
            <a:avLst/>
          </a:prstGeom>
          <a:ln w="28575">
            <a:solidFill>
              <a:srgbClr val="59595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75405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</TotalTime>
  <Words>60</Words>
  <Application>Microsoft Office PowerPoint</Application>
  <PresentationFormat>宽屏</PresentationFormat>
  <Paragraphs>35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0" baseType="lpstr">
      <vt:lpstr>等线</vt:lpstr>
      <vt:lpstr>等线 Light</vt:lpstr>
      <vt:lpstr>仿宋</vt:lpstr>
      <vt:lpstr>Arial</vt:lpstr>
      <vt:lpstr>Times New Roman</vt:lpstr>
      <vt:lpstr>Office 主题​​</vt:lpstr>
      <vt:lpstr>MathType 6.0 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uwk</dc:creator>
  <cp:lastModifiedBy>zhuwk</cp:lastModifiedBy>
  <cp:revision>6</cp:revision>
  <dcterms:created xsi:type="dcterms:W3CDTF">2022-12-30T08:01:42Z</dcterms:created>
  <dcterms:modified xsi:type="dcterms:W3CDTF">2022-12-31T09:56:53Z</dcterms:modified>
</cp:coreProperties>
</file>